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F50" w:rsidRPr="00E57F50" w:rsidRDefault="000B300C" w:rsidP="00E57F50">
      <w:pPr>
        <w:spacing w:line="360" w:lineRule="auto"/>
        <w:rPr>
          <w:b/>
          <w:noProof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E57F50" w:rsidRPr="00E57F50">
        <w:rPr>
          <w:rFonts w:hint="eastAsia"/>
          <w:b/>
          <w:noProof/>
          <w:color w:val="FF0000"/>
          <w:sz w:val="32"/>
          <w:szCs w:val="32"/>
        </w:rPr>
        <w:t>07</w:t>
      </w:r>
      <w:r w:rsidR="00E57F50" w:rsidRPr="00E57F50">
        <w:rPr>
          <w:rFonts w:hint="eastAsia"/>
          <w:b/>
          <w:noProof/>
          <w:color w:val="FF0000"/>
          <w:sz w:val="32"/>
          <w:szCs w:val="32"/>
        </w:rPr>
        <w:t>化学技巧性计算（对比计算</w:t>
      </w:r>
      <w:r w:rsidR="00E57F50" w:rsidRPr="00E57F50">
        <w:rPr>
          <w:rFonts w:hint="eastAsia"/>
          <w:b/>
          <w:noProof/>
          <w:color w:val="FF0000"/>
          <w:sz w:val="32"/>
          <w:szCs w:val="32"/>
        </w:rPr>
        <w:t>)</w:t>
      </w:r>
      <w:r w:rsidRPr="00901887">
        <w:rPr>
          <w:rFonts w:hint="eastAsia"/>
          <w:b/>
          <w:noProof/>
          <w:color w:val="FF0000"/>
          <w:sz w:val="32"/>
          <w:szCs w:val="32"/>
        </w:rPr>
        <w:t>（</w:t>
      </w:r>
      <w:bookmarkStart w:id="0" w:name="_GoBack"/>
      <w:r w:rsidR="00DF474F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>
        <w:rPr>
          <w:rFonts w:hint="eastAsia"/>
          <w:b/>
          <w:noProof/>
          <w:color w:val="FF0000"/>
          <w:sz w:val="32"/>
          <w:szCs w:val="32"/>
        </w:rPr>
        <w:t>版</w:t>
      </w:r>
      <w:bookmarkEnd w:id="0"/>
      <w:r w:rsidRPr="00901887">
        <w:rPr>
          <w:rFonts w:hint="eastAsia"/>
          <w:b/>
          <w:noProof/>
          <w:color w:val="FF0000"/>
          <w:sz w:val="32"/>
          <w:szCs w:val="32"/>
        </w:rPr>
        <w:t>）</w:t>
      </w:r>
    </w:p>
    <w:p w:rsidR="00DF474F" w:rsidRPr="003F79B7" w:rsidRDefault="00DF474F" w:rsidP="00DF474F">
      <w:pPr>
        <w:spacing w:line="360" w:lineRule="auto"/>
        <w:rPr>
          <w:b/>
        </w:rPr>
      </w:pPr>
      <w:r w:rsidRPr="003F79B7">
        <w:rPr>
          <w:b/>
        </w:rPr>
        <w:t>一、单选题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</w:t>
      </w:r>
      <w:r w:rsidRPr="003F79B7">
        <w:t>．（</w:t>
      </w:r>
      <w:r w:rsidRPr="003F79B7">
        <w:t>2019·</w:t>
      </w:r>
      <w:r w:rsidRPr="003F79B7">
        <w:t>荆州）将某稀硫酸分成两等份，分别向其中加入锌粉或铁粉，反应结束后剩余的铁比剩余的锌多，产生氢气分别为</w:t>
      </w:r>
      <w:r w:rsidRPr="003F79B7">
        <w:t>a g</w:t>
      </w:r>
      <w:r w:rsidRPr="003F79B7">
        <w:t>和</w:t>
      </w:r>
      <w:r w:rsidRPr="003F79B7">
        <w:t>b g</w:t>
      </w:r>
      <w:r w:rsidRPr="003F79B7">
        <w:t>，则</w:t>
      </w:r>
      <w:r w:rsidRPr="003F79B7">
        <w:t>a</w:t>
      </w:r>
      <w:r w:rsidRPr="003F79B7">
        <w:t>和</w:t>
      </w:r>
      <w:r w:rsidRPr="003F79B7">
        <w:t>b</w:t>
      </w:r>
      <w:r w:rsidRPr="003F79B7">
        <w:t>的关系是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 xml:space="preserve">a </w:t>
      </w:r>
      <w:r w:rsidRPr="003F79B7">
        <w:t>＜</w:t>
      </w:r>
      <w:r w:rsidRPr="003F79B7">
        <w:t xml:space="preserve"> b</w:t>
      </w:r>
      <w:r w:rsidRPr="003F79B7">
        <w:tab/>
      </w:r>
      <w:proofErr w:type="spellStart"/>
      <w:r w:rsidRPr="003F79B7">
        <w:t>B</w:t>
      </w:r>
      <w:proofErr w:type="spellEnd"/>
      <w:r w:rsidRPr="003F79B7">
        <w:t>．</w:t>
      </w:r>
      <w:r w:rsidRPr="003F79B7">
        <w:t>a = b</w:t>
      </w:r>
      <w:r w:rsidRPr="003F79B7">
        <w:tab/>
        <w:t>C</w:t>
      </w:r>
      <w:r w:rsidRPr="003F79B7">
        <w:t>．</w:t>
      </w:r>
      <w:r w:rsidRPr="003F79B7">
        <w:t xml:space="preserve">a </w:t>
      </w:r>
      <w:r w:rsidRPr="003F79B7">
        <w:t>＞</w:t>
      </w:r>
      <w:r w:rsidRPr="003F79B7">
        <w:t xml:space="preserve"> b</w:t>
      </w:r>
      <w:r w:rsidRPr="003F79B7">
        <w:tab/>
        <w:t>D</w:t>
      </w:r>
      <w:r w:rsidRPr="003F79B7">
        <w:t>．无法判断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2</w:t>
      </w:r>
      <w:r w:rsidRPr="003F79B7">
        <w:t>．（</w:t>
      </w:r>
      <w:r w:rsidRPr="003F79B7">
        <w:t>2019·</w:t>
      </w:r>
      <w:r w:rsidRPr="003F79B7">
        <w:t>河南模拟）有一包镁粉和氧化镁的混合物共</w:t>
      </w:r>
      <w:r w:rsidRPr="003F79B7">
        <w:t>25g</w:t>
      </w:r>
      <w:r w:rsidRPr="003F79B7">
        <w:t>，与一定量的稀硫酸恰好完全反应得到溶液，所得溶液中溶质的质量为</w:t>
      </w:r>
      <w:r w:rsidRPr="003F79B7">
        <w:t>60g</w:t>
      </w:r>
      <w:r w:rsidRPr="003F79B7">
        <w:t>，则原混合物中氧元素的质量为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8g</w:t>
      </w:r>
      <w:r w:rsidRPr="003F79B7">
        <w:tab/>
        <w:t>B</w:t>
      </w:r>
      <w:r w:rsidRPr="003F79B7">
        <w:t>．</w:t>
      </w:r>
      <w:r w:rsidRPr="003F79B7">
        <w:t>10g</w:t>
      </w:r>
      <w:r w:rsidRPr="003F79B7">
        <w:tab/>
        <w:t>C</w:t>
      </w:r>
      <w:r w:rsidRPr="003F79B7">
        <w:t>．</w:t>
      </w:r>
      <w:r w:rsidRPr="003F79B7">
        <w:t>12g</w:t>
      </w:r>
      <w:r w:rsidRPr="003F79B7">
        <w:tab/>
        <w:t>D</w:t>
      </w:r>
      <w:r w:rsidRPr="003F79B7">
        <w:t>．</w:t>
      </w:r>
      <w:r w:rsidRPr="003F79B7">
        <w:t>13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3</w:t>
      </w:r>
      <w:r w:rsidRPr="003F79B7">
        <w:t>．（</w:t>
      </w:r>
      <w:r w:rsidRPr="003F79B7">
        <w:t>2019·</w:t>
      </w:r>
      <w:r w:rsidRPr="003F79B7">
        <w:t>河南模拟）由两种金属组成的混合物共</w:t>
      </w:r>
      <w:r w:rsidRPr="003F79B7">
        <w:t>40g</w:t>
      </w:r>
      <w:r w:rsidRPr="003F79B7">
        <w:t>，与足量稀盐酸充分反应后，共放出</w:t>
      </w:r>
      <w:r w:rsidRPr="003F79B7">
        <w:t>2g</w:t>
      </w:r>
      <w:r w:rsidRPr="003F79B7">
        <w:t>氢气。则原混合物的组成不可能是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Zn</w:t>
      </w:r>
      <w:r w:rsidRPr="003F79B7">
        <w:t>和</w:t>
      </w:r>
      <w:r w:rsidRPr="003F79B7">
        <w:t>Fe</w:t>
      </w:r>
      <w:r w:rsidRPr="003F79B7">
        <w:tab/>
        <w:t>B</w:t>
      </w:r>
      <w:r w:rsidRPr="003F79B7">
        <w:t>．</w:t>
      </w:r>
      <w:r w:rsidRPr="003F79B7">
        <w:t>Fe</w:t>
      </w:r>
      <w:r w:rsidRPr="003F79B7">
        <w:t>和</w:t>
      </w:r>
      <w:r w:rsidRPr="003F79B7">
        <w:t>Mg</w:t>
      </w:r>
      <w:r w:rsidRPr="003F79B7">
        <w:tab/>
        <w:t>C</w:t>
      </w:r>
      <w:r w:rsidRPr="003F79B7">
        <w:t>．</w:t>
      </w:r>
      <w:r w:rsidRPr="003F79B7">
        <w:t>Zn</w:t>
      </w:r>
      <w:r w:rsidRPr="003F79B7">
        <w:t>和</w:t>
      </w:r>
      <w:r w:rsidRPr="003F79B7">
        <w:t>Mg</w:t>
      </w:r>
      <w:r w:rsidRPr="003F79B7">
        <w:tab/>
        <w:t>D</w:t>
      </w:r>
      <w:r w:rsidRPr="003F79B7">
        <w:t>．</w:t>
      </w:r>
      <w:r w:rsidRPr="003F79B7">
        <w:t>Al</w:t>
      </w:r>
      <w:r w:rsidRPr="003F79B7">
        <w:t>和</w:t>
      </w:r>
      <w:r w:rsidRPr="003F79B7">
        <w:t>Cu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4</w:t>
      </w:r>
      <w:r w:rsidRPr="003F79B7">
        <w:t>．（</w:t>
      </w:r>
      <w:r w:rsidRPr="003F79B7">
        <w:t>2019·</w:t>
      </w:r>
      <w:r w:rsidRPr="003F79B7">
        <w:t>黑龙江模拟）有一包</w:t>
      </w:r>
      <w:r w:rsidRPr="003F79B7">
        <w:t>Mg</w:t>
      </w:r>
      <w:r w:rsidRPr="003F79B7">
        <w:t>和</w:t>
      </w:r>
      <w:proofErr w:type="spellStart"/>
      <w:r w:rsidRPr="003F79B7">
        <w:t>MgO</w:t>
      </w:r>
      <w:proofErr w:type="spellEnd"/>
      <w:r w:rsidRPr="003F79B7">
        <w:t>的混合物共</w:t>
      </w:r>
      <w:r w:rsidRPr="003F79B7">
        <w:t>12.8 g</w:t>
      </w:r>
      <w:r w:rsidRPr="003F79B7">
        <w:t>，与一定量的稀硫酸恰好完全反应，所得溶液中溶质</w:t>
      </w:r>
      <w:r w:rsidRPr="003F79B7">
        <w:t>MgSO</w:t>
      </w:r>
      <w:r w:rsidRPr="003F79B7">
        <w:rPr>
          <w:vertAlign w:val="subscript"/>
        </w:rPr>
        <w:t>4</w:t>
      </w:r>
      <w:r w:rsidRPr="003F79B7">
        <w:t>的质量为</w:t>
      </w:r>
      <w:r w:rsidRPr="003F79B7">
        <w:t>48 g</w:t>
      </w:r>
      <w:r w:rsidRPr="003F79B7">
        <w:t>，则原混合物中氧元素的质量为</w:t>
      </w:r>
      <w:r w:rsidRPr="003F79B7">
        <w:t>(     )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9.6 g</w:t>
      </w:r>
      <w:r w:rsidRPr="003F79B7">
        <w:tab/>
        <w:t>B</w:t>
      </w:r>
      <w:r w:rsidRPr="003F79B7">
        <w:t>．</w:t>
      </w:r>
      <w:r w:rsidRPr="003F79B7">
        <w:t>3.2 g</w:t>
      </w:r>
      <w:r w:rsidRPr="003F79B7">
        <w:tab/>
        <w:t>C</w:t>
      </w:r>
      <w:r w:rsidRPr="003F79B7">
        <w:t>．</w:t>
      </w:r>
      <w:r w:rsidRPr="003F79B7">
        <w:t>2.4 g</w:t>
      </w:r>
      <w:r w:rsidRPr="003F79B7">
        <w:tab/>
        <w:t>D</w:t>
      </w:r>
      <w:r w:rsidRPr="003F79B7">
        <w:t>．</w:t>
      </w:r>
      <w:r w:rsidRPr="003F79B7">
        <w:t>1.6 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5</w:t>
      </w:r>
      <w:r w:rsidRPr="003F79B7">
        <w:t>．（</w:t>
      </w:r>
      <w:r w:rsidRPr="003F79B7">
        <w:t>2019·</w:t>
      </w:r>
      <w:r w:rsidRPr="003F79B7">
        <w:t>河南模拟）取一定质量的碳酸钙高温加热一段时间后，冷却，测得剩余固体的质量为</w:t>
      </w:r>
      <w:r w:rsidRPr="003F79B7">
        <w:t>8.0g</w:t>
      </w:r>
      <w:r w:rsidRPr="003F79B7">
        <w:t>，剩余固体中钙元素的质量分数为</w:t>
      </w:r>
      <w:r w:rsidRPr="003F79B7">
        <w:t>50%</w:t>
      </w:r>
      <w:r w:rsidRPr="003F79B7">
        <w:t>，则反应生成</w:t>
      </w:r>
      <w:r w:rsidRPr="003F79B7">
        <w:t>CO</w:t>
      </w:r>
      <w:r w:rsidRPr="003F79B7">
        <w:rPr>
          <w:vertAlign w:val="subscript"/>
        </w:rPr>
        <w:t>2</w:t>
      </w:r>
      <w:r w:rsidRPr="003F79B7">
        <w:t>的质量为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0.8g</w:t>
      </w:r>
      <w:r w:rsidRPr="003F79B7">
        <w:tab/>
        <w:t>B</w:t>
      </w:r>
      <w:r w:rsidRPr="003F79B7">
        <w:t>．</w:t>
      </w:r>
      <w:r w:rsidRPr="003F79B7">
        <w:t>1.0g</w:t>
      </w:r>
      <w:r w:rsidRPr="003F79B7">
        <w:tab/>
        <w:t>C</w:t>
      </w:r>
      <w:r w:rsidRPr="003F79B7">
        <w:t>．</w:t>
      </w:r>
      <w:r w:rsidRPr="003F79B7">
        <w:t>1.6g</w:t>
      </w:r>
      <w:r w:rsidRPr="003F79B7">
        <w:tab/>
        <w:t>D</w:t>
      </w:r>
      <w:r w:rsidRPr="003F79B7">
        <w:t>．</w:t>
      </w:r>
      <w:r w:rsidRPr="003F79B7">
        <w:t>2.0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6</w:t>
      </w:r>
      <w:r w:rsidRPr="003F79B7">
        <w:t>．（</w:t>
      </w:r>
      <w:r w:rsidRPr="003F79B7">
        <w:t>2019·</w:t>
      </w:r>
      <w:r w:rsidRPr="003F79B7">
        <w:t>信阳模拟）实验室有碳酸钾和碳酸钙的固体混合物</w:t>
      </w:r>
      <w:r w:rsidRPr="003F79B7">
        <w:t>75g</w:t>
      </w:r>
      <w:r w:rsidRPr="003F79B7">
        <w:t>，使之与</w:t>
      </w:r>
      <w:r w:rsidRPr="003F79B7">
        <w:t>500g</w:t>
      </w:r>
      <w:r w:rsidRPr="003F79B7">
        <w:t>质量分数为</w:t>
      </w:r>
      <w:r w:rsidRPr="003F79B7">
        <w:t>14.6%</w:t>
      </w:r>
      <w:r w:rsidRPr="003F79B7">
        <w:t>的盐酸充分反应，将反应后的溶液蒸干得到</w:t>
      </w:r>
      <w:r w:rsidRPr="003F79B7">
        <w:t>82.7g</w:t>
      </w:r>
      <w:r w:rsidRPr="003F79B7">
        <w:t>固体．则原混合物中金属元素的质量分数为（</w:t>
      </w:r>
      <w:r w:rsidRPr="003F79B7">
        <w:t xml:space="preserve">     </w:t>
      </w:r>
      <w:r w:rsidRPr="003F79B7">
        <w:t>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44%</w:t>
      </w:r>
      <w:r w:rsidRPr="003F79B7">
        <w:tab/>
        <w:t>B</w:t>
      </w:r>
      <w:r w:rsidRPr="003F79B7">
        <w:t>．</w:t>
      </w:r>
      <w:r w:rsidRPr="003F79B7">
        <w:t>46%</w:t>
      </w:r>
      <w:r w:rsidRPr="003F79B7">
        <w:tab/>
        <w:t>C</w:t>
      </w:r>
      <w:r w:rsidRPr="003F79B7">
        <w:t>．</w:t>
      </w:r>
      <w:r w:rsidRPr="003F79B7">
        <w:t>50%</w:t>
      </w:r>
      <w:r w:rsidRPr="003F79B7">
        <w:tab/>
        <w:t>D</w:t>
      </w:r>
      <w:r w:rsidRPr="003F79B7">
        <w:t>．</w:t>
      </w:r>
      <w:r w:rsidRPr="003F79B7">
        <w:t>55%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7</w:t>
      </w:r>
      <w:r w:rsidRPr="003F79B7">
        <w:t>．（</w:t>
      </w:r>
      <w:r w:rsidRPr="003F79B7">
        <w:t>2019·</w:t>
      </w:r>
      <w:proofErr w:type="gramStart"/>
      <w:r w:rsidRPr="003F79B7">
        <w:t>郑外模拟</w:t>
      </w:r>
      <w:proofErr w:type="gramEnd"/>
      <w:r w:rsidRPr="003F79B7">
        <w:t>）现有</w:t>
      </w:r>
      <w:r w:rsidRPr="003F79B7">
        <w:t>2.84 g</w:t>
      </w:r>
      <w:r w:rsidRPr="003F79B7">
        <w:t>双氢青蒿素燃烧生成</w:t>
      </w:r>
      <w:r w:rsidRPr="003F79B7">
        <w:t>6.6 gCO</w:t>
      </w:r>
      <w:r w:rsidRPr="003F79B7">
        <w:rPr>
          <w:vertAlign w:val="subscript"/>
        </w:rPr>
        <w:t>2</w:t>
      </w:r>
      <w:r w:rsidRPr="003F79B7">
        <w:t>和</w:t>
      </w:r>
      <w:r w:rsidRPr="003F79B7">
        <w:t>2.16 gH</w:t>
      </w:r>
      <w:r w:rsidRPr="003F79B7">
        <w:rPr>
          <w:vertAlign w:val="subscript"/>
        </w:rPr>
        <w:t>2</w:t>
      </w:r>
      <w:r w:rsidRPr="003F79B7">
        <w:t>O</w:t>
      </w:r>
      <w:r w:rsidRPr="003F79B7">
        <w:t>，则双氢青蒿素中氧的质量与其燃烧消耗氧气的质量之比为（</w:t>
      </w:r>
      <w:r w:rsidRPr="003F79B7">
        <w:t xml:space="preserve">     </w:t>
      </w:r>
      <w:r w:rsidRPr="003F79B7">
        <w:t>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5</w:t>
      </w:r>
      <w:r w:rsidRPr="003F79B7">
        <w:rPr>
          <w:rFonts w:ascii="宋体" w:hAnsi="宋体" w:cs="宋体" w:hint="eastAsia"/>
        </w:rPr>
        <w:t>∶</w:t>
      </w:r>
      <w:r w:rsidRPr="003F79B7">
        <w:t>62</w:t>
      </w:r>
      <w:r w:rsidRPr="003F79B7">
        <w:tab/>
        <w:t>B</w:t>
      </w:r>
      <w:r w:rsidRPr="003F79B7">
        <w:t>．</w:t>
      </w:r>
      <w:r w:rsidRPr="003F79B7">
        <w:t>63</w:t>
      </w:r>
      <w:r w:rsidRPr="003F79B7">
        <w:rPr>
          <w:rFonts w:ascii="宋体" w:hAnsi="宋体" w:cs="宋体" w:hint="eastAsia"/>
        </w:rPr>
        <w:t>∶</w:t>
      </w:r>
      <w:r w:rsidRPr="003F79B7">
        <w:t>5</w:t>
      </w:r>
      <w:r w:rsidRPr="003F79B7">
        <w:tab/>
        <w:t>C</w:t>
      </w:r>
      <w:r w:rsidRPr="003F79B7">
        <w:t>．</w:t>
      </w:r>
      <w:r w:rsidRPr="003F79B7">
        <w:t>5</w:t>
      </w:r>
      <w:r w:rsidRPr="003F79B7">
        <w:rPr>
          <w:rFonts w:ascii="宋体" w:hAnsi="宋体" w:cs="宋体" w:hint="eastAsia"/>
        </w:rPr>
        <w:t>∶</w:t>
      </w:r>
      <w:r w:rsidRPr="003F79B7">
        <w:t>36</w:t>
      </w:r>
      <w:r w:rsidRPr="003F79B7">
        <w:tab/>
        <w:t>D</w:t>
      </w:r>
      <w:r w:rsidRPr="003F79B7">
        <w:t>．</w:t>
      </w:r>
      <w:r w:rsidRPr="003F79B7">
        <w:t>5</w:t>
      </w:r>
      <w:r w:rsidRPr="003F79B7">
        <w:rPr>
          <w:rFonts w:ascii="宋体" w:hAnsi="宋体" w:cs="宋体" w:hint="eastAsia"/>
        </w:rPr>
        <w:t>∶</w:t>
      </w:r>
      <w:r w:rsidRPr="003F79B7">
        <w:t>37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8</w:t>
      </w:r>
      <w:r w:rsidRPr="003F79B7">
        <w:t>．（</w:t>
      </w:r>
      <w:r w:rsidRPr="003F79B7">
        <w:t>2019·</w:t>
      </w:r>
      <w:r w:rsidRPr="003F79B7">
        <w:t>河南模拟）取镁、碳酸镁组成的固体混合物</w:t>
      </w:r>
      <w:r w:rsidRPr="003F79B7">
        <w:t>20.4g</w:t>
      </w:r>
      <w:r w:rsidRPr="003F79B7">
        <w:t>，放入</w:t>
      </w:r>
      <w:r w:rsidRPr="003F79B7">
        <w:t>325g</w:t>
      </w:r>
      <w:r w:rsidRPr="003F79B7">
        <w:t>稀硫酸中，恰好完全反应，得到</w:t>
      </w:r>
      <w:r w:rsidRPr="003F79B7">
        <w:t>5.4g</w:t>
      </w:r>
      <w:r w:rsidRPr="003F79B7">
        <w:t>气体和溶质质量分数为</w:t>
      </w:r>
      <w:r w:rsidRPr="003F79B7">
        <w:t>20%</w:t>
      </w:r>
      <w:r w:rsidRPr="003F79B7">
        <w:t>的溶液，则原固体混合物中镁元素的质量为</w:t>
      </w:r>
      <w:r w:rsidRPr="003F79B7">
        <w:t>(       )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4.8g</w:t>
      </w:r>
      <w:r w:rsidRPr="003F79B7">
        <w:tab/>
        <w:t>B</w:t>
      </w:r>
      <w:r w:rsidRPr="003F79B7">
        <w:t>．</w:t>
      </w:r>
      <w:r w:rsidRPr="003F79B7">
        <w:t>9.6g</w:t>
      </w:r>
      <w:r w:rsidRPr="003F79B7">
        <w:tab/>
        <w:t>C</w:t>
      </w:r>
      <w:r w:rsidRPr="003F79B7">
        <w:t>．</w:t>
      </w:r>
      <w:r w:rsidRPr="003F79B7">
        <w:t>13.6g</w:t>
      </w:r>
      <w:r w:rsidRPr="003F79B7">
        <w:tab/>
        <w:t>D</w:t>
      </w:r>
      <w:r w:rsidRPr="003F79B7">
        <w:t>．</w:t>
      </w:r>
      <w:r w:rsidRPr="003F79B7">
        <w:t>16.8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9</w:t>
      </w:r>
      <w:r w:rsidRPr="003F79B7">
        <w:t>．（</w:t>
      </w:r>
      <w:r w:rsidRPr="003F79B7">
        <w:t>2019·</w:t>
      </w:r>
      <w:r w:rsidRPr="003F79B7">
        <w:t>河南模拟）将一定量的镁粉、铝粉、锌粉的混合物与足量的稀硫酸完全反应生成</w:t>
      </w:r>
      <w:r w:rsidRPr="003F79B7">
        <w:t>0.4</w:t>
      </w:r>
      <w:r>
        <w:object w:dxaOrig="19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25" DrawAspect="Content" ObjectID="_1639500345" r:id="rId9"/>
        </w:object>
      </w:r>
      <w:r w:rsidRPr="003F79B7">
        <w:t>氢气，则金</w:t>
      </w:r>
      <w:r w:rsidRPr="003F79B7">
        <w:lastRenderedPageBreak/>
        <w:t>属混合物的质量不可能是</w:t>
      </w:r>
      <w:r w:rsidRPr="003F79B7">
        <w:t>(       )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4.8</w:t>
      </w:r>
      <w:r>
        <w:object w:dxaOrig="195" w:dyaOrig="255">
          <v:shape id="_x0000_i1026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26" DrawAspect="Content" ObjectID="_1639500346" r:id="rId10"/>
        </w:object>
      </w:r>
      <w:r w:rsidRPr="003F79B7">
        <w:tab/>
        <w:t>B</w:t>
      </w:r>
      <w:r w:rsidRPr="003F79B7">
        <w:t>．</w:t>
      </w:r>
      <w:r w:rsidRPr="003F79B7">
        <w:t>5.4</w:t>
      </w:r>
      <w:r>
        <w:object w:dxaOrig="195" w:dyaOrig="255">
          <v:shape id="_x0000_i1027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27" DrawAspect="Content" ObjectID="_1639500347" r:id="rId11"/>
        </w:object>
      </w:r>
      <w:r w:rsidRPr="003F79B7">
        <w:tab/>
        <w:t>C</w:t>
      </w:r>
      <w:r w:rsidRPr="003F79B7">
        <w:t>．</w:t>
      </w:r>
      <w:r w:rsidRPr="003F79B7">
        <w:t>9.2</w:t>
      </w:r>
      <w:r>
        <w:object w:dxaOrig="195" w:dyaOrig="255">
          <v:shape id="_x0000_i1028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28" DrawAspect="Content" ObjectID="_1639500348" r:id="rId12"/>
        </w:object>
      </w:r>
      <w:r w:rsidRPr="003F79B7">
        <w:tab/>
        <w:t>D</w:t>
      </w:r>
      <w:r w:rsidRPr="003F79B7">
        <w:t>．</w:t>
      </w:r>
      <w:r w:rsidRPr="003F79B7">
        <w:t>13.0</w:t>
      </w:r>
      <w:r>
        <w:object w:dxaOrig="195" w:dyaOrig="255">
          <v:shape id="_x0000_i1029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29" DrawAspect="Content" ObjectID="_1639500349" r:id="rId13"/>
        </w:objec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0</w:t>
      </w:r>
      <w:r w:rsidRPr="003F79B7">
        <w:t>．（</w:t>
      </w:r>
      <w:r w:rsidRPr="003F79B7">
        <w:t>2019·</w:t>
      </w:r>
      <w:r w:rsidRPr="003F79B7">
        <w:t>河南模拟）现有</w:t>
      </w:r>
      <w:r>
        <w:object w:dxaOrig="585" w:dyaOrig="315">
          <v:shape id="_x0000_i1030" type="#_x0000_t75" alt="学科网(www.zxxk.com)--教育资源门户，提供试题试卷、教案、课件、教学论文、素材等各类教学资源库下载，还有大量丰富的教学资讯！" style="width:29.25pt;height:15.75pt" o:ole="">
            <v:imagedata r:id="rId14" o:title="eqId61b8f86f734f4f4e9742fb44d6defe2d"/>
          </v:shape>
          <o:OLEObject Type="Embed" ProgID="Equation.DSMT4" ShapeID="_x0000_i1030" DrawAspect="Content" ObjectID="_1639500350" r:id="rId15"/>
        </w:object>
      </w:r>
      <w:r w:rsidRPr="003F79B7">
        <w:t>和</w:t>
      </w:r>
      <w:r>
        <w:object w:dxaOrig="1065" w:dyaOrig="405">
          <v:shape id="_x0000_i1031" type="#_x0000_t75" alt="学科网(www.zxxk.com)--教育资源门户，提供试题试卷、教案、课件、教学论文、素材等各类教学资源库下载，还有大量丰富的教学资讯！" style="width:53.25pt;height:20.25pt" o:ole="">
            <v:imagedata r:id="rId16" o:title="eqId7e95fbf3cbda4c20a131e609f94afe49"/>
          </v:shape>
          <o:OLEObject Type="Embed" ProgID="Equation.DSMT4" ShapeID="_x0000_i1031" DrawAspect="Content" ObjectID="_1639500351" r:id="rId17"/>
        </w:object>
      </w:r>
      <w:r w:rsidRPr="003F79B7">
        <w:t>组成的固体混合物共</w:t>
      </w:r>
      <w:r w:rsidRPr="003F79B7">
        <w:t>5</w:t>
      </w:r>
      <w:r>
        <w:object w:dxaOrig="195" w:dyaOrig="255">
          <v:shape id="_x0000_i1032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2" DrawAspect="Content" ObjectID="_1639500352" r:id="rId18"/>
        </w:object>
      </w:r>
      <w:r w:rsidRPr="003F79B7">
        <w:t>，向其中加入</w:t>
      </w:r>
      <w:r w:rsidRPr="003F79B7">
        <w:t>100</w:t>
      </w:r>
      <w:r>
        <w:object w:dxaOrig="195" w:dyaOrig="255">
          <v:shape id="_x0000_i1033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3" DrawAspect="Content" ObjectID="_1639500353" r:id="rId19"/>
        </w:object>
      </w:r>
      <w:r w:rsidRPr="003F79B7">
        <w:t>溶质质量分数为</w:t>
      </w:r>
      <w:r w:rsidRPr="003F79B7">
        <w:t>7.3%</w:t>
      </w:r>
      <w:r w:rsidRPr="003F79B7">
        <w:t>的稀盐酸，恰好完全反应，得到</w:t>
      </w:r>
      <w:r w:rsidRPr="003F79B7">
        <w:t>105</w:t>
      </w:r>
      <w:r>
        <w:object w:dxaOrig="195" w:dyaOrig="255">
          <v:shape id="_x0000_i1034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4" DrawAspect="Content" ObjectID="_1639500354" r:id="rId20"/>
        </w:object>
      </w:r>
      <w:r w:rsidRPr="003F79B7">
        <w:t>不饱和溶液。则原固体混合物中镁元素的质量为</w:t>
      </w:r>
      <w:r w:rsidRPr="003F79B7">
        <w:t>(       )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1.2</w:t>
      </w:r>
      <w:r>
        <w:object w:dxaOrig="195" w:dyaOrig="255">
          <v:shape id="_x0000_i1035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5" DrawAspect="Content" ObjectID="_1639500355" r:id="rId21"/>
        </w:object>
      </w:r>
      <w:r w:rsidRPr="003F79B7">
        <w:tab/>
        <w:t>B</w:t>
      </w:r>
      <w:r w:rsidRPr="003F79B7">
        <w:t>．</w:t>
      </w:r>
      <w:r w:rsidRPr="003F79B7">
        <w:t>12</w:t>
      </w:r>
      <w:r>
        <w:object w:dxaOrig="195" w:dyaOrig="255">
          <v:shape id="_x0000_i1036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6" DrawAspect="Content" ObjectID="_1639500356" r:id="rId22"/>
        </w:object>
      </w:r>
      <w:r w:rsidRPr="003F79B7">
        <w:tab/>
        <w:t>C</w:t>
      </w:r>
      <w:r w:rsidRPr="003F79B7">
        <w:t>．</w:t>
      </w:r>
      <w:r w:rsidRPr="003F79B7">
        <w:t>2.4</w:t>
      </w:r>
      <w:r>
        <w:object w:dxaOrig="195" w:dyaOrig="255">
          <v:shape id="_x0000_i1037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7" DrawAspect="Content" ObjectID="_1639500357" r:id="rId23"/>
        </w:object>
      </w:r>
      <w:r w:rsidRPr="003F79B7">
        <w:tab/>
        <w:t>D</w:t>
      </w:r>
      <w:r w:rsidRPr="003F79B7">
        <w:t>．</w:t>
      </w:r>
      <w:r w:rsidRPr="003F79B7">
        <w:t>4.8</w:t>
      </w:r>
      <w:r>
        <w:object w:dxaOrig="195" w:dyaOrig="255">
          <v:shape id="_x0000_i1038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8" DrawAspect="Content" ObjectID="_1639500358" r:id="rId24"/>
        </w:objec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1</w:t>
      </w:r>
      <w:r w:rsidRPr="003F79B7">
        <w:t>．（</w:t>
      </w:r>
      <w:r w:rsidRPr="003F79B7">
        <w:t>2019·</w:t>
      </w:r>
      <w:r w:rsidRPr="003F79B7">
        <w:t>河南模拟）质量为</w:t>
      </w:r>
      <w:r w:rsidRPr="003F79B7">
        <w:t>5g</w:t>
      </w:r>
      <w:r w:rsidRPr="003F79B7">
        <w:t>的</w:t>
      </w:r>
      <w:r w:rsidRPr="003F79B7">
        <w:t>Mg</w:t>
      </w:r>
      <w:r w:rsidRPr="003F79B7">
        <w:t>、</w:t>
      </w:r>
      <w:r w:rsidRPr="003F79B7">
        <w:t>Zn</w:t>
      </w:r>
      <w:r w:rsidRPr="003F79B7">
        <w:t>的混合物与一定质量的稀硫酸恰好完全反应，经测定反应后的溶液质量增加了</w:t>
      </w:r>
      <w:r w:rsidRPr="003F79B7">
        <w:t>4</w:t>
      </w:r>
      <w:r w:rsidRPr="003F79B7">
        <w:t>．</w:t>
      </w:r>
      <w:r w:rsidRPr="003F79B7">
        <w:t>8g</w:t>
      </w:r>
      <w:r w:rsidRPr="003F79B7">
        <w:t>，将反应后的溶液蒸发水分，得到的固体混合物的质量为（</w:t>
      </w:r>
      <w:r w:rsidRPr="003F79B7">
        <w:t xml:space="preserve">    </w:t>
      </w:r>
      <w:r w:rsidRPr="003F79B7">
        <w:t>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14.6g</w:t>
      </w:r>
      <w:r w:rsidRPr="003F79B7">
        <w:rPr>
          <w:noProof/>
        </w:rPr>
        <w:drawing>
          <wp:inline distT="0" distB="0" distL="114300" distR="114300" wp14:anchorId="241B4BA2" wp14:editId="46314158">
            <wp:extent cx="9525" cy="38100"/>
            <wp:effectExtent l="0" t="0" r="9525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061790" name="图片 100001" descr="figur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79B7">
        <w:tab/>
        <w:t>B</w:t>
      </w:r>
      <w:r w:rsidRPr="003F79B7">
        <w:t>．</w:t>
      </w:r>
      <w:r w:rsidRPr="003F79B7">
        <w:t>18.4g</w:t>
      </w:r>
      <w:r w:rsidRPr="003F79B7">
        <w:rPr>
          <w:noProof/>
        </w:rPr>
        <w:drawing>
          <wp:inline distT="0" distB="0" distL="114300" distR="114300" wp14:anchorId="6AA4AF59" wp14:editId="4AE7D621">
            <wp:extent cx="9525" cy="38100"/>
            <wp:effectExtent l="0" t="0" r="9525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061385" name="图片 100002" descr="figur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79B7">
        <w:tab/>
        <w:t>C</w:t>
      </w:r>
      <w:r w:rsidRPr="003F79B7">
        <w:t>．</w:t>
      </w:r>
      <w:r w:rsidRPr="003F79B7">
        <w:t>19.6g</w:t>
      </w:r>
      <w:r w:rsidRPr="003F79B7">
        <w:tab/>
        <w:t>D</w:t>
      </w:r>
      <w:r w:rsidRPr="003F79B7">
        <w:t>．</w:t>
      </w:r>
      <w:r w:rsidRPr="003F79B7">
        <w:t>25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2</w:t>
      </w:r>
      <w:r w:rsidRPr="003F79B7">
        <w:t>．（</w:t>
      </w:r>
      <w:r w:rsidRPr="003F79B7">
        <w:t>2019·</w:t>
      </w:r>
      <w:r w:rsidRPr="003F79B7">
        <w:t>河南初三）将一定质量的碳酸钙和铜粉的混合物在空气中煅烧使其完全反应，若反应前后固体的质量保持不变，则铜和碳酸钙的质量比为（</w:t>
      </w:r>
      <w:r w:rsidRPr="003F79B7">
        <w:t xml:space="preserve">  </w:t>
      </w:r>
      <w:r w:rsidRPr="003F79B7">
        <w:t>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44</w:t>
      </w:r>
      <w:r w:rsidRPr="003F79B7">
        <w:t>：</w:t>
      </w:r>
      <w:r w:rsidRPr="003F79B7">
        <w:t>25</w:t>
      </w:r>
      <w:r w:rsidRPr="003F79B7">
        <w:tab/>
        <w:t>B</w:t>
      </w:r>
      <w:r w:rsidRPr="003F79B7">
        <w:t>．</w:t>
      </w:r>
      <w:r w:rsidRPr="003F79B7">
        <w:t>22</w:t>
      </w:r>
      <w:r w:rsidRPr="003F79B7">
        <w:t>：</w:t>
      </w:r>
      <w:r w:rsidRPr="003F79B7">
        <w:t>5</w:t>
      </w:r>
      <w:r w:rsidRPr="003F79B7">
        <w:tab/>
        <w:t>C</w:t>
      </w:r>
      <w:r w:rsidRPr="003F79B7">
        <w:t>．</w:t>
      </w:r>
      <w:r w:rsidRPr="003F79B7">
        <w:t>4</w:t>
      </w:r>
      <w:r w:rsidRPr="003F79B7">
        <w:t>：</w:t>
      </w:r>
      <w:r w:rsidRPr="003F79B7">
        <w:t>1</w:t>
      </w:r>
      <w:r w:rsidRPr="003F79B7">
        <w:tab/>
        <w:t>D</w:t>
      </w:r>
      <w:r w:rsidRPr="003F79B7">
        <w:t>．</w:t>
      </w:r>
      <w:r w:rsidRPr="003F79B7">
        <w:t>44</w:t>
      </w:r>
      <w:r w:rsidRPr="003F79B7">
        <w:t>：</w:t>
      </w:r>
      <w:r w:rsidRPr="003F79B7">
        <w:t>32</w:t>
      </w:r>
    </w:p>
    <w:p w:rsidR="00DF474F" w:rsidRPr="003F79B7" w:rsidRDefault="00DF474F" w:rsidP="00DF474F">
      <w:pPr>
        <w:spacing w:line="360" w:lineRule="auto"/>
        <w:ind w:firstLine="15"/>
        <w:jc w:val="left"/>
        <w:textAlignment w:val="center"/>
      </w:pPr>
      <w:r w:rsidRPr="003F79B7">
        <w:t>13</w:t>
      </w:r>
      <w:r w:rsidRPr="003F79B7">
        <w:t>．（</w:t>
      </w:r>
      <w:r w:rsidRPr="003F79B7">
        <w:t>2019·</w:t>
      </w:r>
      <w:r w:rsidRPr="003F79B7">
        <w:t>淮滨模拟）将一定质量的铁和氧化铜的混合物粉末放入足量稀盐酸中，充分反应后产生气体</w:t>
      </w:r>
      <w:r w:rsidRPr="003F79B7">
        <w:t>0.4g</w:t>
      </w:r>
      <w:r w:rsidRPr="003F79B7">
        <w:t>，并得到残留固体</w:t>
      </w:r>
      <w:r w:rsidRPr="003F79B7">
        <w:t>6.4g</w:t>
      </w:r>
      <w:r w:rsidRPr="003F79B7">
        <w:t>。则原混合物粉末的质量是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8.0g</w:t>
      </w:r>
      <w:r w:rsidRPr="003F79B7">
        <w:tab/>
        <w:t>B</w:t>
      </w:r>
      <w:r w:rsidRPr="003F79B7">
        <w:t>．</w:t>
      </w:r>
      <w:r w:rsidRPr="003F79B7">
        <w:t>11.2g</w:t>
      </w:r>
      <w:r w:rsidRPr="003F79B7">
        <w:tab/>
        <w:t>C</w:t>
      </w:r>
      <w:r w:rsidRPr="003F79B7">
        <w:t>．</w:t>
      </w:r>
      <w:r w:rsidRPr="003F79B7">
        <w:t>16.0g</w:t>
      </w:r>
      <w:r w:rsidRPr="003F79B7">
        <w:tab/>
        <w:t>D</w:t>
      </w:r>
      <w:r w:rsidRPr="003F79B7">
        <w:t>．</w:t>
      </w:r>
      <w:r w:rsidRPr="003F79B7">
        <w:t>24.8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4</w:t>
      </w:r>
      <w:r w:rsidRPr="003F79B7">
        <w:t>．（</w:t>
      </w:r>
      <w:r w:rsidRPr="003F79B7">
        <w:t>2018·</w:t>
      </w:r>
      <w:r w:rsidRPr="003F79B7">
        <w:t>河南模拟）将</w:t>
      </w:r>
      <w:r w:rsidRPr="003F79B7">
        <w:t>17.6g</w:t>
      </w:r>
      <w:r w:rsidRPr="003F79B7">
        <w:t>含有</w:t>
      </w:r>
      <w:proofErr w:type="spellStart"/>
      <w:r w:rsidRPr="003F79B7">
        <w:t>CuO</w:t>
      </w:r>
      <w:proofErr w:type="spellEnd"/>
      <w:r w:rsidRPr="003F79B7">
        <w:t>、</w:t>
      </w:r>
      <w:proofErr w:type="spellStart"/>
      <w:r w:rsidRPr="003F79B7">
        <w:t>ZnO</w:t>
      </w:r>
      <w:proofErr w:type="spellEnd"/>
      <w:r w:rsidRPr="003F79B7">
        <w:t>、</w:t>
      </w:r>
      <w:r w:rsidRPr="003F79B7">
        <w:t>Al</w:t>
      </w:r>
      <w:r w:rsidRPr="003F79B7">
        <w:rPr>
          <w:vertAlign w:val="subscript"/>
        </w:rPr>
        <w:t>2</w:t>
      </w:r>
      <w:r w:rsidRPr="003F79B7">
        <w:t>O</w:t>
      </w:r>
      <w:r w:rsidRPr="003F79B7">
        <w:rPr>
          <w:vertAlign w:val="subscript"/>
        </w:rPr>
        <w:t>3</w:t>
      </w:r>
      <w:r w:rsidRPr="003F79B7">
        <w:t>、</w:t>
      </w:r>
      <w:r w:rsidRPr="003F79B7">
        <w:t>Fe</w:t>
      </w:r>
      <w:r w:rsidRPr="003F79B7">
        <w:rPr>
          <w:vertAlign w:val="subscript"/>
        </w:rPr>
        <w:t>3</w:t>
      </w:r>
      <w:r w:rsidRPr="003F79B7">
        <w:t>O</w:t>
      </w:r>
      <w:r w:rsidRPr="003F79B7">
        <w:rPr>
          <w:vertAlign w:val="subscript"/>
        </w:rPr>
        <w:t>4</w:t>
      </w:r>
      <w:proofErr w:type="gramStart"/>
      <w:r w:rsidRPr="003F79B7">
        <w:t>四</w:t>
      </w:r>
      <w:proofErr w:type="gramEnd"/>
      <w:r w:rsidRPr="003F79B7">
        <w:t>种氧化物的混合物放入烧杯中，加入足量的稀盐酸，充分反应后生成水的质量为</w:t>
      </w:r>
      <w:r w:rsidRPr="003F79B7">
        <w:t>5.4g</w:t>
      </w:r>
      <w:r w:rsidRPr="003F79B7">
        <w:t>，则固体混合物中金属元素的总质量为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12.8g</w:t>
      </w:r>
      <w:r w:rsidRPr="003F79B7">
        <w:tab/>
        <w:t>B</w:t>
      </w:r>
      <w:r w:rsidRPr="003F79B7">
        <w:t>．</w:t>
      </w:r>
      <w:r w:rsidRPr="003F79B7">
        <w:t>9.6g</w:t>
      </w:r>
      <w:r w:rsidRPr="003F79B7">
        <w:tab/>
        <w:t>C</w:t>
      </w:r>
      <w:r w:rsidRPr="003F79B7">
        <w:t>．</w:t>
      </w:r>
      <w:r w:rsidRPr="003F79B7">
        <w:t>4.8g</w:t>
      </w:r>
      <w:r w:rsidRPr="003F79B7">
        <w:tab/>
        <w:t>D</w:t>
      </w:r>
      <w:r w:rsidRPr="003F79B7">
        <w:t>．无法确定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5</w:t>
      </w:r>
      <w:r w:rsidRPr="003F79B7">
        <w:t>．（</w:t>
      </w:r>
      <w:r w:rsidRPr="003F79B7">
        <w:t>2019·</w:t>
      </w:r>
      <w:r w:rsidRPr="003F79B7">
        <w:t>河南模拟）由</w:t>
      </w:r>
      <w:r w:rsidRPr="003F79B7">
        <w:t>C</w:t>
      </w:r>
      <w:r w:rsidRPr="003F79B7">
        <w:rPr>
          <w:vertAlign w:val="subscript"/>
        </w:rPr>
        <w:t>2</w:t>
      </w:r>
      <w:r w:rsidRPr="003F79B7">
        <w:t>H</w:t>
      </w:r>
      <w:r w:rsidRPr="003F79B7">
        <w:rPr>
          <w:vertAlign w:val="subscript"/>
        </w:rPr>
        <w:t>2</w:t>
      </w:r>
      <w:r w:rsidRPr="003F79B7">
        <w:t>、</w:t>
      </w:r>
      <w:r w:rsidRPr="003F79B7">
        <w:t>CO</w:t>
      </w:r>
      <w:r w:rsidRPr="003F79B7">
        <w:t>、</w:t>
      </w:r>
      <w:r w:rsidRPr="003F79B7">
        <w:t>H</w:t>
      </w:r>
      <w:r w:rsidRPr="003F79B7">
        <w:rPr>
          <w:vertAlign w:val="subscript"/>
        </w:rPr>
        <w:t>2</w:t>
      </w:r>
      <w:r w:rsidRPr="003F79B7">
        <w:t>中的一种或几种组成的气体，完全燃烧后，生成的</w:t>
      </w:r>
      <w:r w:rsidRPr="003F79B7">
        <w:t>CO</w:t>
      </w:r>
      <w:r w:rsidRPr="003F79B7">
        <w:rPr>
          <w:vertAlign w:val="subscript"/>
        </w:rPr>
        <w:t>2</w:t>
      </w:r>
      <w:r w:rsidRPr="003F79B7">
        <w:t xml:space="preserve"> </w:t>
      </w:r>
      <w:r w:rsidRPr="003F79B7">
        <w:t>和</w:t>
      </w:r>
      <w:r w:rsidRPr="003F79B7">
        <w:t>H</w:t>
      </w:r>
      <w:r w:rsidRPr="003F79B7">
        <w:rPr>
          <w:vertAlign w:val="subscript"/>
        </w:rPr>
        <w:t>2</w:t>
      </w:r>
      <w:r w:rsidRPr="003F79B7">
        <w:t>O</w:t>
      </w:r>
      <w:r w:rsidRPr="003F79B7">
        <w:t>的质量之比是</w:t>
      </w:r>
      <w:r w:rsidRPr="003F79B7">
        <w:t>44</w:t>
      </w:r>
      <w:r w:rsidRPr="003F79B7">
        <w:t>：</w:t>
      </w:r>
      <w:r w:rsidRPr="003F79B7">
        <w:t>9</w:t>
      </w:r>
      <w:r w:rsidRPr="003F79B7">
        <w:t>，该气体的组成不可能是（　　）</w:t>
      </w:r>
    </w:p>
    <w:p w:rsidR="00DF474F" w:rsidRPr="003F79B7" w:rsidRDefault="00DF474F" w:rsidP="00DF474F">
      <w:pPr>
        <w:tabs>
          <w:tab w:val="left" w:pos="4153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C</w:t>
      </w:r>
      <w:r w:rsidRPr="003F79B7">
        <w:rPr>
          <w:vertAlign w:val="subscript"/>
        </w:rPr>
        <w:t>2</w:t>
      </w:r>
      <w:r w:rsidRPr="003F79B7">
        <w:t>H</w:t>
      </w:r>
      <w:r w:rsidRPr="003F79B7">
        <w:rPr>
          <w:vertAlign w:val="subscript"/>
        </w:rPr>
        <w:t>2</w:t>
      </w:r>
      <w:r w:rsidRPr="003F79B7">
        <w:t>和</w:t>
      </w:r>
      <w:r w:rsidRPr="003F79B7">
        <w:t>CO</w:t>
      </w:r>
      <w:r w:rsidRPr="003F79B7">
        <w:tab/>
        <w:t>B</w:t>
      </w:r>
      <w:r w:rsidRPr="003F79B7">
        <w:t>．只有</w:t>
      </w:r>
      <w:r w:rsidRPr="003F79B7">
        <w:t>C</w:t>
      </w:r>
      <w:r w:rsidRPr="003F79B7">
        <w:rPr>
          <w:vertAlign w:val="subscript"/>
        </w:rPr>
        <w:t>2</w:t>
      </w:r>
      <w:r w:rsidRPr="003F79B7">
        <w:t>H</w:t>
      </w:r>
      <w:r w:rsidRPr="003F79B7">
        <w:rPr>
          <w:vertAlign w:val="subscript"/>
        </w:rPr>
        <w:t>2</w:t>
      </w:r>
    </w:p>
    <w:p w:rsidR="00DF474F" w:rsidRPr="003F79B7" w:rsidRDefault="00DF474F" w:rsidP="00DF474F">
      <w:pPr>
        <w:tabs>
          <w:tab w:val="left" w:pos="4153"/>
        </w:tabs>
        <w:spacing w:line="360" w:lineRule="auto"/>
        <w:jc w:val="left"/>
        <w:textAlignment w:val="center"/>
      </w:pPr>
      <w:r w:rsidRPr="003F79B7">
        <w:t>C</w:t>
      </w:r>
      <w:r w:rsidRPr="003F79B7">
        <w:t>．</w:t>
      </w:r>
      <w:r w:rsidRPr="003F79B7">
        <w:t>C</w:t>
      </w:r>
      <w:r w:rsidRPr="003F79B7">
        <w:rPr>
          <w:vertAlign w:val="subscript"/>
        </w:rPr>
        <w:t>2</w:t>
      </w:r>
      <w:r w:rsidRPr="003F79B7">
        <w:t>H</w:t>
      </w:r>
      <w:r w:rsidRPr="003F79B7">
        <w:rPr>
          <w:vertAlign w:val="subscript"/>
        </w:rPr>
        <w:t>2</w:t>
      </w:r>
      <w:r w:rsidRPr="003F79B7">
        <w:t>、</w:t>
      </w:r>
      <w:r w:rsidRPr="003F79B7">
        <w:t>H</w:t>
      </w:r>
      <w:r w:rsidRPr="003F79B7">
        <w:rPr>
          <w:vertAlign w:val="subscript"/>
        </w:rPr>
        <w:t>2</w:t>
      </w:r>
      <w:r w:rsidRPr="003F79B7">
        <w:t>和</w:t>
      </w:r>
      <w:r w:rsidRPr="003F79B7">
        <w:t>CO</w:t>
      </w:r>
      <w:r w:rsidRPr="003F79B7">
        <w:tab/>
        <w:t>D</w:t>
      </w:r>
      <w:r w:rsidRPr="003F79B7">
        <w:t>．</w:t>
      </w:r>
      <w:r w:rsidRPr="003F79B7">
        <w:t>CO</w:t>
      </w:r>
      <w:r w:rsidRPr="003F79B7">
        <w:t>和</w:t>
      </w:r>
      <w:r w:rsidRPr="003F79B7">
        <w:t>H</w:t>
      </w:r>
      <w:r w:rsidRPr="003F79B7">
        <w:rPr>
          <w:vertAlign w:val="subscript"/>
        </w:rPr>
        <w:t>2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6</w:t>
      </w:r>
      <w:r w:rsidRPr="003F79B7">
        <w:t>．（</w:t>
      </w:r>
      <w:r w:rsidRPr="003F79B7">
        <w:t>2019·</w:t>
      </w:r>
      <w:r w:rsidRPr="003F79B7">
        <w:t>河南模拟）取一定质量的石灰石（所含杂质不溶于水，不与酸反应，高温也不分解），高温煅烧一段时间后，将所得固体与</w:t>
      </w:r>
      <w:r w:rsidRPr="003F79B7">
        <w:t>200 g</w:t>
      </w:r>
      <w:r w:rsidRPr="003F79B7">
        <w:t>溶质质量分数为</w:t>
      </w:r>
      <w:r w:rsidRPr="003F79B7">
        <w:t>14.6%</w:t>
      </w:r>
      <w:r w:rsidRPr="003F79B7">
        <w:t>的稀盐酸充分反应，过滤得到</w:t>
      </w:r>
      <w:r w:rsidRPr="003F79B7">
        <w:t>10 g</w:t>
      </w:r>
      <w:r w:rsidRPr="003F79B7">
        <w:t>滤渣和一定质量的中性溶液，则原石灰石中碳酸钙的质量分数是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80.0%</w:t>
      </w:r>
      <w:r w:rsidRPr="003F79B7">
        <w:tab/>
        <w:t>B</w:t>
      </w:r>
      <w:r w:rsidRPr="003F79B7">
        <w:t>．</w:t>
      </w:r>
      <w:r w:rsidRPr="003F79B7">
        <w:t>83.8%</w:t>
      </w:r>
      <w:r w:rsidRPr="003F79B7">
        <w:tab/>
        <w:t>C</w:t>
      </w:r>
      <w:r w:rsidRPr="003F79B7">
        <w:t>．</w:t>
      </w:r>
      <w:r w:rsidRPr="003F79B7">
        <w:t>74.4%</w:t>
      </w:r>
      <w:r w:rsidRPr="003F79B7">
        <w:tab/>
        <w:t>D</w:t>
      </w:r>
      <w:r w:rsidRPr="003F79B7">
        <w:t>．</w:t>
      </w:r>
      <w:r w:rsidRPr="003F79B7">
        <w:t>92.6%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7</w:t>
      </w:r>
      <w:r w:rsidRPr="003F79B7">
        <w:t>．（</w:t>
      </w:r>
      <w:r w:rsidRPr="003F79B7">
        <w:t>2019·</w:t>
      </w:r>
      <w:r w:rsidRPr="003F79B7">
        <w:t>河南初三）将铜粉和镁粉的混合物</w:t>
      </w:r>
      <w:r w:rsidRPr="003F79B7">
        <w:t>19.2g</w:t>
      </w:r>
      <w:r w:rsidRPr="003F79B7">
        <w:t>与足量的氧气充分反应，得到的氧化物质量可能为（　　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t>A</w:t>
      </w:r>
      <w:r w:rsidRPr="003F79B7">
        <w:t>．</w:t>
      </w:r>
      <w:r w:rsidRPr="003F79B7">
        <w:t>32.0g</w:t>
      </w:r>
      <w:r w:rsidRPr="003F79B7">
        <w:tab/>
        <w:t>B</w:t>
      </w:r>
      <w:r w:rsidRPr="003F79B7">
        <w:t>．</w:t>
      </w:r>
      <w:r w:rsidRPr="003F79B7">
        <w:t>24.0g</w:t>
      </w:r>
      <w:r w:rsidRPr="003F79B7">
        <w:tab/>
        <w:t>C</w:t>
      </w:r>
      <w:r w:rsidRPr="003F79B7">
        <w:t>．</w:t>
      </w:r>
      <w:r w:rsidRPr="003F79B7">
        <w:t>25.0g</w:t>
      </w:r>
      <w:r w:rsidRPr="003F79B7">
        <w:tab/>
        <w:t>D</w:t>
      </w:r>
      <w:r w:rsidRPr="003F79B7">
        <w:t>．</w:t>
      </w:r>
      <w:r w:rsidRPr="003F79B7">
        <w:t>22.0g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8</w:t>
      </w:r>
      <w:r w:rsidRPr="003F79B7">
        <w:t>．（</w:t>
      </w:r>
      <w:r w:rsidRPr="003F79B7">
        <w:t>2019·</w:t>
      </w:r>
      <w:r w:rsidRPr="003F79B7">
        <w:t>河南初三）将</w:t>
      </w:r>
      <w:r w:rsidRPr="003F79B7">
        <w:t>10g</w:t>
      </w:r>
      <w:r w:rsidRPr="003F79B7">
        <w:t>铜与碳的混合物在氧气中充分灼烧后，冷却，称重，发现反应后固体的质量仍为</w:t>
      </w:r>
      <w:r w:rsidRPr="003F79B7">
        <w:t>10g</w:t>
      </w:r>
      <w:r w:rsidRPr="003F79B7">
        <w:t>，则原混合物中碳的质量分数为（</w:t>
      </w:r>
      <w:r w:rsidRPr="003F79B7">
        <w:t xml:space="preserve">    </w:t>
      </w:r>
      <w:r w:rsidRPr="003F79B7">
        <w:t>）</w:t>
      </w:r>
    </w:p>
    <w:p w:rsidR="00DF474F" w:rsidRPr="003F79B7" w:rsidRDefault="00DF474F" w:rsidP="00DF474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F79B7">
        <w:lastRenderedPageBreak/>
        <w:t>A</w:t>
      </w:r>
      <w:r w:rsidRPr="003F79B7">
        <w:t>．</w:t>
      </w:r>
      <w:r w:rsidRPr="003F79B7">
        <w:t>10%</w:t>
      </w:r>
      <w:r w:rsidRPr="003F79B7">
        <w:tab/>
        <w:t>B</w:t>
      </w:r>
      <w:r w:rsidRPr="003F79B7">
        <w:t>．</w:t>
      </w:r>
      <w:r w:rsidRPr="003F79B7">
        <w:t>18%</w:t>
      </w:r>
      <w:r w:rsidRPr="003F79B7">
        <w:tab/>
        <w:t>C</w:t>
      </w:r>
      <w:r w:rsidRPr="003F79B7">
        <w:t>．</w:t>
      </w:r>
      <w:r w:rsidRPr="003F79B7">
        <w:t>20%</w:t>
      </w:r>
      <w:r w:rsidRPr="003F79B7">
        <w:tab/>
        <w:t>D</w:t>
      </w:r>
      <w:r w:rsidRPr="003F79B7">
        <w:t>．</w:t>
      </w:r>
      <w:r w:rsidRPr="003F79B7">
        <w:t>28%</w:t>
      </w:r>
    </w:p>
    <w:p w:rsidR="00DF474F" w:rsidRDefault="00DF474F" w:rsidP="00DF474F">
      <w:pPr>
        <w:spacing w:line="360" w:lineRule="auto"/>
      </w:pPr>
    </w:p>
    <w:p w:rsidR="00DF474F" w:rsidRPr="003F79B7" w:rsidRDefault="00DF474F" w:rsidP="00DF474F">
      <w:pPr>
        <w:spacing w:line="360" w:lineRule="auto"/>
      </w:pPr>
    </w:p>
    <w:p w:rsidR="00DF474F" w:rsidRPr="003F79B7" w:rsidRDefault="00DF474F" w:rsidP="00DF474F">
      <w:pPr>
        <w:spacing w:line="360" w:lineRule="auto"/>
        <w:rPr>
          <w:b/>
        </w:rPr>
      </w:pPr>
      <w:r w:rsidRPr="003F79B7">
        <w:rPr>
          <w:b/>
        </w:rPr>
        <w:t>二、填空题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19</w:t>
      </w:r>
      <w:r w:rsidRPr="003F79B7">
        <w:t>．（</w:t>
      </w:r>
      <w:r w:rsidRPr="003F79B7">
        <w:t>2019·</w:t>
      </w:r>
      <w:r w:rsidRPr="003F79B7">
        <w:t>河南初三）碳酸氢钠受热易分解，生成碳酸钠，水和二氧化碳，反应的化学方程式为</w:t>
      </w:r>
      <w:r w:rsidRPr="003F79B7">
        <w:t>___________</w:t>
      </w:r>
      <w:r w:rsidRPr="003F79B7">
        <w:t>；充分加热</w:t>
      </w:r>
      <w:r w:rsidRPr="003F79B7">
        <w:t>24.8</w:t>
      </w:r>
      <w:r>
        <w:object w:dxaOrig="195" w:dyaOrig="255">
          <v:shape id="_x0000_i1039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39" DrawAspect="Content" ObjectID="_1639500359" r:id="rId26"/>
        </w:object>
      </w:r>
      <w:r w:rsidRPr="003F79B7">
        <w:t>含碳酸钠的碳酸氢钠固体，完全反应后剩余的质量为</w:t>
      </w:r>
      <w:r w:rsidRPr="003F79B7">
        <w:t>18.6</w:t>
      </w:r>
      <w:r>
        <w:object w:dxaOrig="195" w:dyaOrig="255">
          <v:shape id="_x0000_i1040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40" DrawAspect="Content" ObjectID="_1639500360" r:id="rId27"/>
        </w:object>
      </w:r>
      <w:r w:rsidRPr="003F79B7">
        <w:t>，则生二氧化碳的质量为</w:t>
      </w:r>
      <w:r w:rsidRPr="003F79B7">
        <w:t xml:space="preserve">_______ </w:t>
      </w:r>
      <w:r>
        <w:object w:dxaOrig="195" w:dyaOrig="255">
          <v:shape id="_x0000_i1041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" o:title="eqIda9fec6d406d145128369d66d36f2133b"/>
          </v:shape>
          <o:OLEObject Type="Embed" ProgID="Equation.DSMT4" ShapeID="_x0000_i1041" DrawAspect="Content" ObjectID="_1639500361" r:id="rId28"/>
        </w:object>
      </w:r>
      <w:r w:rsidRPr="003F79B7">
        <w:t>；反应前后固体中钠元素的质量分数之比为</w:t>
      </w:r>
      <w:r w:rsidRPr="003F79B7">
        <w:t>____________</w:t>
      </w:r>
      <w:r w:rsidRPr="003F79B7">
        <w:t>。</w:t>
      </w:r>
    </w:p>
    <w:p w:rsidR="00DF474F" w:rsidRPr="003F79B7" w:rsidRDefault="00DF474F" w:rsidP="00DF474F">
      <w:pPr>
        <w:spacing w:line="360" w:lineRule="auto"/>
      </w:pPr>
    </w:p>
    <w:p w:rsidR="00DF474F" w:rsidRPr="003F79B7" w:rsidRDefault="00DF474F" w:rsidP="00DF474F">
      <w:pPr>
        <w:spacing w:line="360" w:lineRule="auto"/>
        <w:rPr>
          <w:b/>
        </w:rPr>
      </w:pPr>
      <w:r w:rsidRPr="003F79B7">
        <w:rPr>
          <w:b/>
        </w:rPr>
        <w:t>三、简答题</w:t>
      </w:r>
    </w:p>
    <w:p w:rsidR="00DF474F" w:rsidRPr="003F79B7" w:rsidRDefault="00DF474F" w:rsidP="00DF474F">
      <w:pPr>
        <w:spacing w:line="360" w:lineRule="auto"/>
        <w:jc w:val="left"/>
        <w:textAlignment w:val="center"/>
      </w:pPr>
      <w:r w:rsidRPr="003F79B7">
        <w:t>20</w:t>
      </w:r>
      <w:r w:rsidRPr="003F79B7">
        <w:t>．（</w:t>
      </w:r>
      <w:r w:rsidRPr="003F79B7">
        <w:t>2019·</w:t>
      </w:r>
      <w:r w:rsidRPr="003F79B7">
        <w:t>信阳市初三）已知电解饱和食盐水可得到烧碱、氢气和另一种有毒气体，其反应的化学方程式为</w:t>
      </w:r>
      <w:r w:rsidRPr="003F79B7">
        <w:t>_____</w:t>
      </w:r>
      <w:r w:rsidRPr="003F79B7">
        <w:t>。取饱和食盐水</w:t>
      </w:r>
      <w:r w:rsidRPr="003F79B7">
        <w:t>16g</w:t>
      </w:r>
      <w:r w:rsidRPr="003F79B7">
        <w:t>充分电解，若反应前后溶液中钠元素的质量分数比为</w:t>
      </w:r>
      <w:r w:rsidRPr="003F79B7">
        <w:t>3:4</w:t>
      </w:r>
      <w:r w:rsidRPr="003F79B7">
        <w:t>，则该反应生成气体的质量之和为</w:t>
      </w:r>
      <w:r w:rsidRPr="003F79B7">
        <w:t>_____</w:t>
      </w:r>
      <w:r w:rsidRPr="003F79B7">
        <w:t>。</w:t>
      </w:r>
    </w:p>
    <w:p w:rsidR="00E57F50" w:rsidRPr="00DF474F" w:rsidRDefault="00E57F50" w:rsidP="00E57F50">
      <w:pPr>
        <w:spacing w:line="360" w:lineRule="auto"/>
        <w:rPr>
          <w:rFonts w:hint="eastAsia"/>
          <w:b/>
          <w:noProof/>
          <w:color w:val="FF0000"/>
          <w:sz w:val="32"/>
          <w:szCs w:val="32"/>
        </w:rPr>
      </w:pPr>
    </w:p>
    <w:sectPr w:rsidR="00E57F50" w:rsidRPr="00DF474F">
      <w:headerReference w:type="default" r:id="rId29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6465" w:rsidRDefault="00376465" w:rsidP="00A8289A">
      <w:r>
        <w:separator/>
      </w:r>
    </w:p>
  </w:endnote>
  <w:endnote w:type="continuationSeparator" w:id="0">
    <w:p w:rsidR="00376465" w:rsidRDefault="00376465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6465" w:rsidRDefault="00376465" w:rsidP="00A8289A">
      <w:r>
        <w:separator/>
      </w:r>
    </w:p>
  </w:footnote>
  <w:footnote w:type="continuationSeparator" w:id="0">
    <w:p w:rsidR="00376465" w:rsidRDefault="00376465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376465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32BB8"/>
    <w:rsid w:val="003073E2"/>
    <w:rsid w:val="00376465"/>
    <w:rsid w:val="00476536"/>
    <w:rsid w:val="006D4A5D"/>
    <w:rsid w:val="007D2BAC"/>
    <w:rsid w:val="00901887"/>
    <w:rsid w:val="00A8289A"/>
    <w:rsid w:val="00AE72E2"/>
    <w:rsid w:val="00B8394B"/>
    <w:rsid w:val="00C8608B"/>
    <w:rsid w:val="00DF474F"/>
    <w:rsid w:val="00E57F50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oleObject" Target="embeddings/oleObject10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23</Words>
  <Characters>2417</Characters>
  <Application>Microsoft Office Word</Application>
  <DocSecurity>0</DocSecurity>
  <Lines>20</Lines>
  <Paragraphs>5</Paragraphs>
  <ScaleCrop>false</ScaleCrop>
  <Company/>
  <LinksUpToDate>false</LinksUpToDate>
  <CharactersWithSpaces>2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5:00Z</dcterms:created>
  <dcterms:modified xsi:type="dcterms:W3CDTF">2020-01-02T11:55:00Z</dcterms:modified>
</cp:coreProperties>
</file>